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8" r:id="rId3"/>
    <p:sldId id="258" r:id="rId4"/>
    <p:sldId id="271" r:id="rId5"/>
    <p:sldId id="270" r:id="rId6"/>
    <p:sldId id="259" r:id="rId7"/>
    <p:sldId id="277" r:id="rId8"/>
    <p:sldId id="260" r:id="rId9"/>
    <p:sldId id="276" r:id="rId10"/>
    <p:sldId id="278" r:id="rId11"/>
    <p:sldId id="279" r:id="rId12"/>
    <p:sldId id="262" r:id="rId13"/>
    <p:sldId id="263" r:id="rId14"/>
    <p:sldId id="264" r:id="rId15"/>
    <p:sldId id="265" r:id="rId16"/>
    <p:sldId id="266" r:id="rId1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08" autoAdjust="0"/>
    <p:restoredTop sz="94660"/>
  </p:normalViewPr>
  <p:slideViewPr>
    <p:cSldViewPr snapToGrid="0">
      <p:cViewPr>
        <p:scale>
          <a:sx n="100" d="100"/>
          <a:sy n="100" d="100"/>
        </p:scale>
        <p:origin x="60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B692C-7E1F-4D2B-B11B-D23EE01E9C90}" type="datetimeFigureOut">
              <a:rPr lang="en-US" smtClean="0"/>
              <a:t>6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075087-C142-41A9-A62F-304969E83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087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8CEBCF6F-2E5E-4799-ABD2-474C13C72459}" type="datetimeFigureOut">
              <a:rPr lang="en-US" smtClean="0"/>
              <a:t>6/27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18792CDD-B11C-436F-8DB1-4AD634788B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246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14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377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0874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93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4936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7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0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2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8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63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08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641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540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6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97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870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2F950-21C5-4070-8852-E6AC2C6B2AE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98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DD8B4-DB65-4375-955E-77ED117151D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198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D0C4A-6BF4-4400-981E-4EE185D720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11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0B068-3BB8-482F-91EB-7747DF2C25A0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9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D9EC3-8940-447C-9709-255A28E578D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3244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EC4EF-839F-40DF-9359-1C3BAFE3730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092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742F2-8397-4EFC-B94F-5849926C182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900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5AEA3-49E7-482A-90EE-E1E83962E7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69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A990-1888-481C-A7C5-4D1F3D67385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484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C985F3CE-40E6-499A-AFD8-69F6D86FF4C3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130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96899-A47A-4413-9D05-911A9B2A744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90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38951A0-DD62-4D7B-81AD-A97DE5C2B636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69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9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11" Type="http://schemas.openxmlformats.org/officeDocument/2006/relationships/image" Target="../media/image42.png"/><Relationship Id="rId5" Type="http://schemas.openxmlformats.org/officeDocument/2006/relationships/image" Target="../media/image32.png"/><Relationship Id="rId10" Type="http://schemas.openxmlformats.org/officeDocument/2006/relationships/image" Target="../media/image41.png"/><Relationship Id="rId4" Type="http://schemas.openxmlformats.org/officeDocument/2006/relationships/image" Target="../media/image31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png"/><Relationship Id="rId4" Type="http://schemas.openxmlformats.org/officeDocument/2006/relationships/image" Target="../media/image1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emf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sz="4800" dirty="0">
                <a:solidFill>
                  <a:srgbClr val="000000"/>
                </a:solidFill>
              </a:rPr>
              <a:t>Plasma based Integrated On-chip Antenn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3637169"/>
            <a:ext cx="7543800" cy="1143000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/>
              <a:t>Hasan T. Abbas and Robert D. Nevels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97" y="5403437"/>
            <a:ext cx="1850571" cy="9715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3422" y="5668718"/>
            <a:ext cx="478853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 smtClean="0">
                <a:solidFill>
                  <a:srgbClr val="FF0000"/>
                </a:solidFill>
                <a:latin typeface="+mn-lt"/>
              </a:rPr>
              <a:t>2016 IEEE International Symposium on Antennas and Propagation and North American Radio Science Meeting, Fajardo, Puerto Rico, Jun 26 - Jul 1 2016</a:t>
            </a:r>
            <a:endParaRPr lang="en-US" altLang="en-US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282" y="5133436"/>
            <a:ext cx="1347969" cy="11913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285153"/>
            <a:ext cx="9144000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altLang="en-US" dirty="0">
                <a:latin typeface="+mj-lt"/>
              </a:rPr>
              <a:t>Dept. of </a:t>
            </a:r>
            <a:r>
              <a:rPr lang="en-US" altLang="en-US" dirty="0" smtClean="0">
                <a:latin typeface="+mj-lt"/>
              </a:rPr>
              <a:t>ECEN, </a:t>
            </a:r>
            <a:r>
              <a:rPr lang="en-US" altLang="en-US" dirty="0">
                <a:latin typeface="+mj-lt"/>
              </a:rPr>
              <a:t>Texas A&amp;M University, College Station, TX, USA</a:t>
            </a:r>
          </a:p>
        </p:txBody>
      </p:sp>
    </p:spTree>
    <p:extLst>
      <p:ext uri="{BB962C8B-B14F-4D97-AF65-F5344CB8AC3E}">
        <p14:creationId xmlns:p14="http://schemas.microsoft.com/office/powerpoint/2010/main" val="33043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Field Integral (TM): Gated Reg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91" y="3197370"/>
            <a:ext cx="4362450" cy="3117955"/>
          </a:xfrm>
        </p:spPr>
      </p:pic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5835015" cy="402336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 a magnetic dipole source, in region 0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52573" y="3563912"/>
                <a:ext cx="1478866" cy="518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&g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73" y="3563912"/>
                <a:ext cx="1478866" cy="5185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952573" y="2266477"/>
                <a:ext cx="5849229" cy="1161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g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 +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g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</m:e>
                              </m:nary>
                            </m:e>
                            <m:e>
                              <m:nary>
                                <m:nary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 +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73" y="2266477"/>
                <a:ext cx="5849229" cy="11617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483853" y="3563912"/>
                <a:ext cx="1751505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&g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dirty="0"/>
                        <m:t>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53" y="3563912"/>
                <a:ext cx="1751505" cy="5129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829792" y="4195173"/>
                <a:ext cx="1729576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↓</m:t>
                          </m:r>
                        </m:sup>
                      </m:sSup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92" y="4195173"/>
                <a:ext cx="1729576" cy="512961"/>
              </a:xfrm>
              <a:prstGeom prst="rect">
                <a:avLst/>
              </a:prstGeom>
              <a:blipFill rotWithShape="0">
                <a:blip r:embed="rId7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619785" y="4195173"/>
                <a:ext cx="1415323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785" y="4195173"/>
                <a:ext cx="1415323" cy="512961"/>
              </a:xfrm>
              <a:prstGeom prst="rect">
                <a:avLst/>
              </a:prstGeom>
              <a:blipFill rotWithShape="0">
                <a:blip r:embed="rId8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822960" y="4755747"/>
                <a:ext cx="1540615" cy="259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4755747"/>
                <a:ext cx="1540615" cy="259110"/>
              </a:xfrm>
              <a:prstGeom prst="rect">
                <a:avLst/>
              </a:prstGeom>
              <a:blipFill rotWithShape="0">
                <a:blip r:embed="rId9"/>
                <a:stretch>
                  <a:fillRect l="-791" t="-2326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822959" y="5130888"/>
                <a:ext cx="3078215" cy="5111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↓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59" y="5130888"/>
                <a:ext cx="3078215" cy="5111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847740" y="5623679"/>
                <a:ext cx="1275542" cy="4383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𝑧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0" y="5623679"/>
                <a:ext cx="1275542" cy="438390"/>
              </a:xfrm>
              <a:prstGeom prst="rect">
                <a:avLst/>
              </a:prstGeom>
              <a:blipFill rotWithShape="0">
                <a:blip r:embed="rId11"/>
                <a:stretch>
                  <a:fillRect l="-2392" r="-957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40141" y="6030441"/>
            <a:ext cx="2372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m </a:t>
            </a:r>
            <a:r>
              <a:rPr lang="en-US" sz="1400" dirty="0" smtClean="0"/>
              <a:t>: Magnetic Dipole momen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5606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Field Integral (TM): Ungated Reg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178" y="3236240"/>
            <a:ext cx="4357409" cy="3109193"/>
          </a:xfrm>
        </p:spPr>
      </p:pic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5225415" cy="402336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 a magnetic dipole source, in region 0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52573" y="3563912"/>
                <a:ext cx="1478866" cy="518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&g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73" y="3563912"/>
                <a:ext cx="1478866" cy="5185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952573" y="2266477"/>
                <a:ext cx="5849229" cy="1161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g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 +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g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</m:e>
                              </m:nary>
                            </m:e>
                            <m:e>
                              <m:nary>
                                <m:nary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 +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73" y="2266477"/>
                <a:ext cx="5849229" cy="11617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483853" y="3563912"/>
                <a:ext cx="1751505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&g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dirty="0"/>
                        <m:t>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53" y="3563912"/>
                <a:ext cx="1751505" cy="5129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829792" y="4195173"/>
                <a:ext cx="1729576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↓</m:t>
                          </m:r>
                        </m:sup>
                      </m:sSup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92" y="4195173"/>
                <a:ext cx="1729576" cy="512961"/>
              </a:xfrm>
              <a:prstGeom prst="rect">
                <a:avLst/>
              </a:prstGeom>
              <a:blipFill rotWithShape="0">
                <a:blip r:embed="rId7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619785" y="4195173"/>
                <a:ext cx="1415323" cy="512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785" y="4195173"/>
                <a:ext cx="1415323" cy="512961"/>
              </a:xfrm>
              <a:prstGeom prst="rect">
                <a:avLst/>
              </a:prstGeom>
              <a:blipFill rotWithShape="0">
                <a:blip r:embed="rId8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850042" y="4790837"/>
                <a:ext cx="2610073" cy="509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42" y="4790837"/>
                <a:ext cx="2610073" cy="50930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806592" y="5300144"/>
                <a:ext cx="3078215" cy="5111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↓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92" y="5300144"/>
                <a:ext cx="3078215" cy="5111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742563" y="5757248"/>
                <a:ext cx="1275542" cy="4383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𝑧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63" y="5757248"/>
                <a:ext cx="1275542" cy="438390"/>
              </a:xfrm>
              <a:prstGeom prst="rect">
                <a:avLst/>
              </a:prstGeom>
              <a:blipFill rotWithShape="0">
                <a:blip r:embed="rId11"/>
                <a:stretch>
                  <a:fillRect l="-2871" r="-957"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89370" y="6077683"/>
            <a:ext cx="2372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m </a:t>
            </a:r>
            <a:r>
              <a:rPr lang="en-US" sz="1400" dirty="0" smtClean="0"/>
              <a:t>: Magnetic Dipole momen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528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Radiation Sens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Incident electromagnetic waves couple with the 2DEG plasma waves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Enhanced plasma oscillations induce a dc voltage across the drain and source terminals.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The detector response displays a modal behavior</a:t>
            </a: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5"/>
          <a:stretch/>
        </p:blipFill>
        <p:spPr>
          <a:xfrm>
            <a:off x="4990265" y="2114950"/>
            <a:ext cx="3903569" cy="3078151"/>
          </a:xfr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4861" y="5418971"/>
            <a:ext cx="376111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0000"/>
                </a:solidFill>
              </a:rPr>
              <a:t>Dyakonov, M.; Shur, M., "Detection, mixing, and frequency multiplication of terahertz radiation by two-dimensional electronic fluid," in </a:t>
            </a:r>
            <a:r>
              <a:rPr lang="en-US" sz="1050" i="1" dirty="0">
                <a:solidFill>
                  <a:srgbClr val="000000"/>
                </a:solidFill>
              </a:rPr>
              <a:t>Electron Devices, IEEE Transactions on</a:t>
            </a:r>
            <a:r>
              <a:rPr lang="en-US" sz="1050" dirty="0">
                <a:solidFill>
                  <a:srgbClr val="000000"/>
                </a:solidFill>
              </a:rPr>
              <a:t> , vol.43, no.3, pp.380-387, Mar </a:t>
            </a:r>
            <a:r>
              <a:rPr lang="en-US" sz="1050" dirty="0" smtClean="0">
                <a:solidFill>
                  <a:srgbClr val="000000"/>
                </a:solidFill>
              </a:rPr>
              <a:t>1996</a:t>
            </a:r>
            <a:endParaRPr lang="en-US" sz="10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rmal Effect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Electron scattering severely dampens plasma oscillation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Significant response only obtained at cryogenic temperature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2DEG Mobilit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den>
                    </m:f>
                  </m:oMath>
                </a14:m>
                <a:endParaRPr lang="en-US" sz="2200" b="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r="-4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1" y="2164351"/>
            <a:ext cx="4502520" cy="2795837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08431" y="5045309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Klimenko</a:t>
            </a:r>
            <a:r>
              <a:rPr lang="en-US" sz="1050" dirty="0" smtClean="0">
                <a:solidFill>
                  <a:srgbClr val="000000"/>
                </a:solidFill>
              </a:rPr>
              <a:t>, O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Temperature enhancement of terahertz responsivity of plasma field effect transis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112, 014506 </a:t>
            </a:r>
            <a:r>
              <a:rPr lang="en-US" sz="1050" dirty="0" smtClean="0">
                <a:solidFill>
                  <a:srgbClr val="000000"/>
                </a:solidFill>
              </a:rPr>
              <a:t>, 2012.</a:t>
            </a:r>
          </a:p>
        </p:txBody>
      </p:sp>
    </p:spTree>
    <p:extLst>
      <p:ext uri="{BB962C8B-B14F-4D97-AF65-F5344CB8AC3E}">
        <p14:creationId xmlns:p14="http://schemas.microsoft.com/office/powerpoint/2010/main" val="22464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4" r="24272" b="81509"/>
          <a:stretch/>
        </p:blipFill>
        <p:spPr bwMode="auto">
          <a:xfrm>
            <a:off x="4459605" y="2126483"/>
            <a:ext cx="4577174" cy="148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59" y="0"/>
            <a:ext cx="7820709" cy="1450757"/>
          </a:xfrm>
        </p:spPr>
        <p:txBody>
          <a:bodyPr anchor="ctr">
            <a:normAutofit/>
          </a:bodyPr>
          <a:lstStyle/>
          <a:p>
            <a:r>
              <a:rPr lang="en-US" sz="4600" dirty="0" smtClean="0">
                <a:solidFill>
                  <a:srgbClr val="000000"/>
                </a:solidFill>
              </a:rPr>
              <a:t>Plasmonic Microwave Devices</a:t>
            </a:r>
            <a:endParaRPr lang="en-US" sz="46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milar to Surface Plasmon Polaritons (SPP) in the optical domain, 2D plasmons assist in extreme subwavelength confinement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Miniaturization of transmission lines and antenna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FF0000"/>
                </a:solidFill>
              </a:rPr>
              <a:t>Cryogenic Temperature operation</a:t>
            </a:r>
          </a:p>
          <a:p>
            <a:pPr marL="201168" lvl="1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5878" y="569926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r="32099"/>
          <a:stretch/>
        </p:blipFill>
        <p:spPr>
          <a:xfrm>
            <a:off x="5047710" y="3615737"/>
            <a:ext cx="3595958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Conclus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Instability </a:t>
            </a:r>
            <a:r>
              <a:rPr lang="en-US" sz="2400" dirty="0">
                <a:solidFill>
                  <a:srgbClr val="000000"/>
                </a:solidFill>
              </a:rPr>
              <a:t>of resonant plasma </a:t>
            </a:r>
            <a:r>
              <a:rPr lang="en-US" sz="2400" dirty="0" smtClean="0">
                <a:solidFill>
                  <a:srgbClr val="000000"/>
                </a:solidFill>
              </a:rPr>
              <a:t>waves in a 2DEG results </a:t>
            </a:r>
            <a:r>
              <a:rPr lang="en-US" sz="2400" dirty="0">
                <a:solidFill>
                  <a:srgbClr val="000000"/>
                </a:solidFill>
              </a:rPr>
              <a:t>in </a:t>
            </a:r>
            <a:r>
              <a:rPr lang="en-US" sz="2400" dirty="0" smtClean="0">
                <a:solidFill>
                  <a:srgbClr val="000000"/>
                </a:solidFill>
              </a:rPr>
              <a:t>terahertz radiation</a:t>
            </a: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On-chip </a:t>
            </a:r>
            <a:r>
              <a:rPr lang="en-US" sz="1800" dirty="0">
                <a:solidFill>
                  <a:srgbClr val="000000"/>
                </a:solidFill>
              </a:rPr>
              <a:t>antenna </a:t>
            </a:r>
            <a:r>
              <a:rPr lang="en-US" sz="1800" dirty="0" smtClean="0">
                <a:solidFill>
                  <a:srgbClr val="000000"/>
                </a:solidFill>
              </a:rPr>
              <a:t>in the terahertz region can be designed</a:t>
            </a:r>
            <a:endParaRPr lang="en-US" sz="18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Engineering of special </a:t>
            </a:r>
            <a:r>
              <a:rPr lang="en-US" sz="1800" dirty="0">
                <a:solidFill>
                  <a:srgbClr val="000000"/>
                </a:solidFill>
              </a:rPr>
              <a:t>materials </a:t>
            </a:r>
            <a:r>
              <a:rPr lang="en-US" sz="1800" dirty="0" smtClean="0">
                <a:solidFill>
                  <a:srgbClr val="000000"/>
                </a:solidFill>
              </a:rPr>
              <a:t>displaying low </a:t>
            </a:r>
            <a:r>
              <a:rPr lang="en-US" sz="1800" dirty="0">
                <a:solidFill>
                  <a:srgbClr val="000000"/>
                </a:solidFill>
              </a:rPr>
              <a:t>loss at room temperatures </a:t>
            </a:r>
            <a:r>
              <a:rPr lang="en-US" sz="1800" dirty="0" smtClean="0">
                <a:solidFill>
                  <a:srgbClr val="000000"/>
                </a:solidFill>
              </a:rPr>
              <a:t>required</a:t>
            </a: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Resonant wavelength in a 2DEG much shorter than a metal dipole counterpart</a:t>
            </a:r>
            <a:endParaRPr lang="en-US" sz="24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Antenna miniaturization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7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4856844"/>
          </a:xfrm>
        </p:spPr>
        <p:txBody>
          <a:bodyPr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Questions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626" y="2003765"/>
            <a:ext cx="4879806" cy="39030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  <a:ln>
            <a:noFill/>
          </a:ln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Outlin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2D Plasmonic material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yakonov-Shur Instability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ve Emiss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on Detect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Thermal Effect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urrent state-of-the-ar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omparison with Graphe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3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Terahertz Plasmon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822960" y="1845733"/>
            <a:ext cx="3703320" cy="3735918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Bulk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Substrate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No dispersion at terahertz or microwave frequencies</a:t>
            </a:r>
          </a:p>
          <a:p>
            <a:pPr marL="201168" lvl="1" indent="0">
              <a:buClr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2D Electron Ga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heterostructures and graphen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Extreme sub-wavelength confinement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duced circuit </a:t>
            </a:r>
            <a:r>
              <a:rPr lang="en-US" sz="2000" dirty="0" smtClean="0">
                <a:solidFill>
                  <a:srgbClr val="000000"/>
                </a:solidFill>
              </a:rPr>
              <a:t>dimensions</a:t>
            </a:r>
            <a:endParaRPr lang="en-US" sz="1400" dirty="0" smtClean="0">
              <a:solidFill>
                <a:srgbClr val="000000"/>
              </a:solidFill>
            </a:endParaRPr>
          </a:p>
          <a:p>
            <a:endParaRPr lang="en-US" sz="2200" dirty="0" smtClean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59976"/>
              </p:ext>
            </p:extLst>
          </p:nvPr>
        </p:nvGraphicFramePr>
        <p:xfrm>
          <a:off x="5712327" y="2358608"/>
          <a:ext cx="1492369" cy="13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079500" imgH="939800" progId="Equation.DSMT4">
                  <p:embed/>
                </p:oleObj>
              </mc:Choice>
              <mc:Fallback>
                <p:oleObj name="Equation" r:id="rId4" imgW="1079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327" y="2358608"/>
                        <a:ext cx="1492369" cy="1307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326" y="3979911"/>
            <a:ext cx="4887407" cy="175822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2960" y="5330296"/>
            <a:ext cx="208743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e: Electron Charge</a:t>
            </a:r>
          </a:p>
          <a:p>
            <a:r>
              <a:rPr lang="en-US" sz="1200" dirty="0">
                <a:solidFill>
                  <a:srgbClr val="000000"/>
                </a:solidFill>
              </a:rPr>
              <a:t>N: Electron Charge Density</a:t>
            </a:r>
          </a:p>
          <a:p>
            <a:r>
              <a:rPr lang="en-US" sz="1200" dirty="0">
                <a:solidFill>
                  <a:srgbClr val="000000"/>
                </a:solidFill>
              </a:rPr>
              <a:t>m*: effective mass of electron</a:t>
            </a:r>
          </a:p>
          <a:p>
            <a:r>
              <a:rPr lang="en-US" sz="1200" dirty="0">
                <a:solidFill>
                  <a:srgbClr val="000000"/>
                </a:solidFill>
              </a:rPr>
              <a:t>ε: permittivity of the medium</a:t>
            </a:r>
          </a:p>
          <a:p>
            <a:r>
              <a:rPr lang="en-US" sz="1200" dirty="0">
                <a:solidFill>
                  <a:srgbClr val="000000"/>
                </a:solidFill>
              </a:rPr>
              <a:t>d: top substrate layer thickn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9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Metal vs Semiconductor Plasmonic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7505" y="5534351"/>
            <a:ext cx="3761117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>
                <a:solidFill>
                  <a:srgbClr val="000000"/>
                </a:solidFill>
              </a:rPr>
              <a:t>Białek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Czapkiewicz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Wróbel</a:t>
            </a:r>
            <a:r>
              <a:rPr lang="en-US" sz="1050" dirty="0">
                <a:solidFill>
                  <a:srgbClr val="000000"/>
                </a:solidFill>
              </a:rPr>
              <a:t>, J. and </a:t>
            </a:r>
            <a:r>
              <a:rPr lang="en-US" sz="1050" dirty="0" err="1">
                <a:solidFill>
                  <a:srgbClr val="000000"/>
                </a:solidFill>
              </a:rPr>
              <a:t>Umansky</a:t>
            </a:r>
            <a:r>
              <a:rPr lang="en-US" sz="1050" dirty="0">
                <a:solidFill>
                  <a:srgbClr val="000000"/>
                </a:solidFill>
              </a:rPr>
              <a:t>, V. and </a:t>
            </a:r>
            <a:r>
              <a:rPr lang="en-US" sz="1050" dirty="0" err="1">
                <a:solidFill>
                  <a:srgbClr val="000000"/>
                </a:solidFill>
              </a:rPr>
              <a:t>Łusakowski</a:t>
            </a:r>
            <a:r>
              <a:rPr lang="en-US" sz="1050" dirty="0">
                <a:solidFill>
                  <a:srgbClr val="000000"/>
                </a:solidFill>
              </a:rPr>
              <a:t>, J</a:t>
            </a:r>
            <a:r>
              <a:rPr lang="en-US" sz="1050" dirty="0" smtClean="0">
                <a:solidFill>
                  <a:srgbClr val="000000"/>
                </a:solidFill>
              </a:rPr>
              <a:t>. “</a:t>
            </a:r>
            <a:r>
              <a:rPr lang="en-US" sz="1050" dirty="0">
                <a:solidFill>
                  <a:srgbClr val="000000"/>
                </a:solidFill>
              </a:rPr>
              <a:t>Plasmon dispersions in high electron mobility terahertz detec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>
                <a:solidFill>
                  <a:srgbClr val="000000"/>
                </a:solidFill>
              </a:rPr>
              <a:t>Applied Physics Letters, 104, 263514 (2014), </a:t>
            </a:r>
            <a:r>
              <a:rPr lang="en-US" sz="1050" i="1" dirty="0" err="1">
                <a:solidFill>
                  <a:srgbClr val="000000"/>
                </a:solidFill>
              </a:rPr>
              <a:t>DOI:http</a:t>
            </a:r>
            <a:r>
              <a:rPr lang="en-US" sz="1050" i="1" dirty="0">
                <a:solidFill>
                  <a:srgbClr val="000000"/>
                </a:solidFill>
              </a:rPr>
              <a:t>://dx.doi.org/10.1063/1.4886970</a:t>
            </a:r>
            <a:r>
              <a:rPr lang="it-IT" sz="1050" dirty="0" smtClean="0">
                <a:solidFill>
                  <a:srgbClr val="000000"/>
                </a:solidFill>
              </a:rPr>
              <a:t>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0" name="Content Placeholder 10"/>
          <p:cNvSpPr txBox="1">
            <a:spLocks/>
          </p:cNvSpPr>
          <p:nvPr/>
        </p:nvSpPr>
        <p:spPr>
          <a:xfrm>
            <a:off x="4528490" y="1396659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2DEG Plasmon Dispersion </a:t>
            </a:r>
            <a:r>
              <a:rPr lang="en-US" dirty="0">
                <a:solidFill>
                  <a:srgbClr val="000000"/>
                </a:solidFill>
              </a:rPr>
              <a:t>Diagram </a:t>
            </a:r>
            <a:r>
              <a:rPr lang="en-US" dirty="0" smtClean="0">
                <a:solidFill>
                  <a:srgbClr val="000000"/>
                </a:solidFill>
              </a:rPr>
              <a:t>at Terahertz Frequency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" y="2238165"/>
            <a:ext cx="3524250" cy="3238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760" y="2248470"/>
            <a:ext cx="3810000" cy="28575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7373" y="5534351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Nevels, R. </a:t>
            </a:r>
            <a:r>
              <a:rPr lang="en-US" sz="1050" dirty="0">
                <a:solidFill>
                  <a:srgbClr val="000000"/>
                </a:solidFill>
              </a:rPr>
              <a:t>and </a:t>
            </a:r>
            <a:r>
              <a:rPr lang="en-US" sz="1050" dirty="0" smtClean="0">
                <a:solidFill>
                  <a:srgbClr val="000000"/>
                </a:solidFill>
              </a:rPr>
              <a:t>Abbas, H. “Optical </a:t>
            </a:r>
            <a:r>
              <a:rPr lang="en-US" sz="1050" dirty="0" err="1" smtClean="0">
                <a:solidFill>
                  <a:srgbClr val="000000"/>
                </a:solidFill>
              </a:rPr>
              <a:t>Nanoantenna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 smtClean="0">
                <a:solidFill>
                  <a:srgbClr val="000000"/>
                </a:solidFill>
              </a:rPr>
              <a:t>Handbook of Antenna Technologies, Springer Singapore  pp. 1-33, (2015)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7" name="Content Placeholder 10"/>
          <p:cNvSpPr txBox="1">
            <a:spLocks/>
          </p:cNvSpPr>
          <p:nvPr/>
        </p:nvSpPr>
        <p:spPr>
          <a:xfrm>
            <a:off x="767373" y="1396658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Surface Plasmon Dispersion </a:t>
            </a:r>
            <a:r>
              <a:rPr lang="en-US" dirty="0">
                <a:solidFill>
                  <a:srgbClr val="000000"/>
                </a:solidFill>
              </a:rPr>
              <a:t>Diagram for </a:t>
            </a:r>
            <a:r>
              <a:rPr lang="en-US" dirty="0" smtClean="0">
                <a:solidFill>
                  <a:srgbClr val="000000"/>
                </a:solidFill>
              </a:rPr>
              <a:t>Silver/Air </a:t>
            </a:r>
            <a:r>
              <a:rPr lang="en-US" dirty="0">
                <a:solidFill>
                  <a:srgbClr val="000000"/>
                </a:solidFill>
              </a:rPr>
              <a:t>interface at Optical frequency</a:t>
            </a: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1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2D Plasmon Wavelength Reduction</a:t>
            </a:r>
            <a:endParaRPr lang="en-US" sz="4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sz="half" idx="1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At 30 GHz:</a:t>
                </a:r>
                <a:endParaRPr lang="en-US" sz="1800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ree-space wavelength</a:t>
                </a:r>
              </a:p>
              <a:p>
                <a:pPr marL="749808" lvl="4" indent="0" algn="ctr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b="0" dirty="0" smtClean="0">
                  <a:solidFill>
                    <a:srgbClr val="000000"/>
                  </a:solidFill>
                </a:endParaRPr>
              </a:p>
              <a:p>
                <a:pPr lvl="4">
                  <a:buClrTx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</a:t>
                </a:r>
              </a:p>
              <a:p>
                <a:pPr marL="749808" lvl="4" indent="0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*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 nearly 250 times shorter than free space wavelength </a:t>
                </a: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2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5" y="2375185"/>
            <a:ext cx="3702050" cy="296488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t="64914" r="49151" b="3494"/>
          <a:stretch/>
        </p:blipFill>
        <p:spPr>
          <a:xfrm>
            <a:off x="5529126" y="1737361"/>
            <a:ext cx="3381962" cy="19659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960" y="5698748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*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1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 2DEG plasm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10" y="2042607"/>
            <a:ext cx="3702049" cy="1504703"/>
          </a:xfrm>
        </p:spPr>
      </p:pic>
      <p:pic>
        <p:nvPicPr>
          <p:cNvPr id="5" name="Content Placeholder 4" descr="STEM-ADF x17k, S7, L=80mm_1_proc_rotated.tif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/>
          <a:stretch/>
        </p:blipFill>
        <p:spPr>
          <a:xfrm>
            <a:off x="4664075" y="2006600"/>
            <a:ext cx="3702050" cy="3702050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Content Placeholder 10"/>
          <p:cNvSpPr txBox="1">
            <a:spLocks/>
          </p:cNvSpPr>
          <p:nvPr/>
        </p:nvSpPr>
        <p:spPr>
          <a:xfrm>
            <a:off x="822960" y="1845734"/>
            <a:ext cx="3703320" cy="4450291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solidFill>
                  <a:srgbClr val="000000"/>
                </a:solidFill>
              </a:rPr>
              <a:t>Semiconductor Heterostructur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2 Dimensional Electron Gas (2DEG) formed at the heterojunction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Junction materials have different bandgap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GaN/AlGaN and GaAs/AlGaAs commonly used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High Electron Mobility Transistor (HEMT) incorporates 2DEG as a channel</a:t>
            </a:r>
          </a:p>
          <a:p>
            <a:pPr lvl="1">
              <a:buClrTx/>
            </a:pPr>
            <a:r>
              <a:rPr lang="en-US" sz="2000" dirty="0">
                <a:solidFill>
                  <a:srgbClr val="000000"/>
                </a:solidFill>
              </a:rPr>
              <a:t>With contemporary HEMT dimensions, plasma waves are generated in the low terahertz region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 Characterizati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2007835"/>
            <a:ext cx="4686300" cy="2837143"/>
          </a:xfr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0"/>
              <p:cNvSpPr txBox="1">
                <a:spLocks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Dielectric Constant</a:t>
                </a:r>
              </a:p>
              <a:p>
                <a:pPr lvl="1"/>
                <a:r>
                  <a:rPr lang="en-US" sz="1800" dirty="0" smtClean="0">
                    <a:solidFill>
                      <a:srgbClr val="000000"/>
                    </a:solidFill>
                  </a:rPr>
                  <a:t>Gated Region</a:t>
                </a:r>
              </a:p>
              <a:p>
                <a:pPr lvl="4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rgbClr val="000000"/>
                    </a:solidFill>
                  </a:rPr>
                  <a:t>Ungated Region</a:t>
                </a: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r>
                  <a:rPr lang="en-US" dirty="0" smtClean="0">
                    <a:solidFill>
                      <a:srgbClr val="000000"/>
                    </a:solidFill>
                  </a:rPr>
                  <a:t>Conductiv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  <a:blipFill rotWithShape="0">
                <a:blip r:embed="rId4"/>
                <a:stretch>
                  <a:fillRect l="-2138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e: Electron Charge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N: Electron Charge Density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: Scattering time of electron transport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1067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3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</a:rPr>
              <a:t>Dyakonov-Shur Inst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03849" y="1845734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Transistor </a:t>
            </a:r>
            <a:r>
              <a:rPr lang="en-US" sz="2000" dirty="0">
                <a:solidFill>
                  <a:srgbClr val="000000"/>
                </a:solidFill>
              </a:rPr>
              <a:t>channel can become unstable when properly </a:t>
            </a:r>
            <a:r>
              <a:rPr lang="en-US" sz="2000" dirty="0" smtClean="0">
                <a:solidFill>
                  <a:srgbClr val="000000"/>
                </a:solidFill>
              </a:rPr>
              <a:t>biased</a:t>
            </a:r>
          </a:p>
          <a:p>
            <a:pPr lvl="1">
              <a:buClrTx/>
            </a:pPr>
            <a:endParaRPr lang="en-US" sz="2000" dirty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Asymmetric boundary conditions on the channel (source – short circuited, drain – open circuited) lead to laser-like phenomena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sonant amplification of plasma waves in the 2DEG leads to radiative emission</a:t>
            </a:r>
          </a:p>
          <a:p>
            <a:pPr marL="0" indent="0"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756" y="2375359"/>
            <a:ext cx="3699342" cy="2963630"/>
          </a:xfr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beg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821" t="-118033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139344" y="518483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V: Voltage</a:t>
            </a:r>
          </a:p>
          <a:p>
            <a:r>
              <a:rPr lang="en-US" sz="1400" i="1" dirty="0" smtClean="0">
                <a:solidFill>
                  <a:srgbClr val="000000"/>
                </a:solidFill>
              </a:rPr>
              <a:t>v</a:t>
            </a:r>
            <a:r>
              <a:rPr lang="en-US" sz="1400" dirty="0" smtClean="0">
                <a:solidFill>
                  <a:srgbClr val="000000"/>
                </a:solidFill>
              </a:rPr>
              <a:t>: Electron velocity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J: Current Density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L: channel length</a:t>
            </a:r>
          </a:p>
        </p:txBody>
      </p:sp>
    </p:spTree>
    <p:extLst>
      <p:ext uri="{BB962C8B-B14F-4D97-AF65-F5344CB8AC3E}">
        <p14:creationId xmlns:p14="http://schemas.microsoft.com/office/powerpoint/2010/main" val="34975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349" y="995663"/>
            <a:ext cx="4914614" cy="29690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: Transmission Line Mode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68432" y="1699670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Plasma Oscillations described by the hydrodynamic model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951" y="4044884"/>
            <a:ext cx="4609349" cy="1926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blipFill rotWithShape="0">
                <a:blip r:embed="rId5"/>
                <a:stretch>
                  <a:fillRect l="-1062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951132" y="2825187"/>
                <a:ext cx="2227533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2825187"/>
                <a:ext cx="2227533" cy="418128"/>
              </a:xfrm>
              <a:prstGeom prst="rect">
                <a:avLst/>
              </a:prstGeom>
              <a:blipFill rotWithShape="0">
                <a:blip r:embed="rId6"/>
                <a:stretch>
                  <a:fillRect l="-1370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951132" y="3293928"/>
                <a:ext cx="971740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3293928"/>
                <a:ext cx="971740" cy="411010"/>
              </a:xfrm>
              <a:prstGeom prst="rect">
                <a:avLst/>
              </a:prstGeom>
              <a:blipFill rotWithShape="0">
                <a:blip r:embed="rId7"/>
                <a:stretch>
                  <a:fillRect l="-3774" r="-1887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568680" y="3286723"/>
                <a:ext cx="870751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680" y="3286723"/>
                <a:ext cx="870751" cy="411010"/>
              </a:xfrm>
              <a:prstGeom prst="rect">
                <a:avLst/>
              </a:prstGeom>
              <a:blipFill rotWithShape="0">
                <a:blip r:embed="rId8"/>
                <a:stretch>
                  <a:fillRect l="-4196" r="-1399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967352" y="3745810"/>
                <a:ext cx="2675027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352" y="3745810"/>
                <a:ext cx="2675027" cy="479427"/>
              </a:xfrm>
              <a:prstGeom prst="rect">
                <a:avLst/>
              </a:prstGeom>
              <a:blipFill rotWithShape="0">
                <a:blip r:embed="rId9"/>
                <a:stretch>
                  <a:fillRect l="-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951132" y="4266109"/>
                <a:ext cx="2996398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4266109"/>
                <a:ext cx="2996398" cy="479427"/>
              </a:xfrm>
              <a:prstGeom prst="rect">
                <a:avLst/>
              </a:prstGeom>
              <a:blipFill rotWithShape="0">
                <a:blip r:embed="rId10"/>
                <a:stretch>
                  <a:fillRect l="-203"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892665" y="4743781"/>
                <a:ext cx="305486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k: Complex wavenumber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N: Electron Charge 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Density</a:t>
                </a:r>
              </a:p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𝑒𝑓𝑓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(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1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 + 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)/2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</a:rPr>
                  <a:t>: Scattering time of electron transport</a:t>
                </a: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w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Thickness of 2DEG</a:t>
                </a:r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665" y="4743781"/>
                <a:ext cx="3054865" cy="1384995"/>
              </a:xfrm>
              <a:prstGeom prst="rect">
                <a:avLst/>
              </a:prstGeom>
              <a:blipFill rotWithShape="0">
                <a:blip r:embed="rId11"/>
                <a:stretch>
                  <a:fillRect l="-598" t="-881" b="-3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77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5437E588-536F-4C33-B333-9D6B50F3B5BA}" vid="{DC262501-AAB4-45BE-BE06-FB0956C152E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3381</TotalTime>
  <Words>882</Words>
  <Application>Microsoft Office PowerPoint</Application>
  <PresentationFormat>On-screen Show (4:3)</PresentationFormat>
  <Paragraphs>16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Theme1</vt:lpstr>
      <vt:lpstr>Equation</vt:lpstr>
      <vt:lpstr>Plasma based Integrated On-chip Antenna</vt:lpstr>
      <vt:lpstr>Outline</vt:lpstr>
      <vt:lpstr>Terahertz Plasmons</vt:lpstr>
      <vt:lpstr>Metal vs Semiconductor Plasmonics</vt:lpstr>
      <vt:lpstr>2D Plasmon Wavelength Reduction</vt:lpstr>
      <vt:lpstr>The 2DEG plasmon</vt:lpstr>
      <vt:lpstr>2DEG Characterization</vt:lpstr>
      <vt:lpstr>Dyakonov-Shur Instability</vt:lpstr>
      <vt:lpstr>2DEG: Transmission Line Model</vt:lpstr>
      <vt:lpstr>Field Integral (TM): Gated Region</vt:lpstr>
      <vt:lpstr>Field Integral (TM): Ungated Region</vt:lpstr>
      <vt:lpstr>Radiation Sensing</vt:lpstr>
      <vt:lpstr>Thermal Effects</vt:lpstr>
      <vt:lpstr>Plasmonic Microwave Devices</vt:lpstr>
      <vt:lpstr>Conclusion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based Integrated On-chip Antenna</dc:title>
  <dc:creator>Phased</dc:creator>
  <cp:lastModifiedBy>Phased</cp:lastModifiedBy>
  <cp:revision>91</cp:revision>
  <cp:lastPrinted>2016-06-27T15:24:22Z</cp:lastPrinted>
  <dcterms:created xsi:type="dcterms:W3CDTF">2016-02-18T13:11:21Z</dcterms:created>
  <dcterms:modified xsi:type="dcterms:W3CDTF">2016-06-29T09:26:13Z</dcterms:modified>
</cp:coreProperties>
</file>